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2"/>
  </p:notesMasterIdLst>
  <p:sldIdLst>
    <p:sldId id="313" r:id="rId3"/>
    <p:sldId id="301" r:id="rId4"/>
    <p:sldId id="315" r:id="rId5"/>
    <p:sldId id="316" r:id="rId6"/>
    <p:sldId id="321" r:id="rId7"/>
    <p:sldId id="323" r:id="rId8"/>
    <p:sldId id="322" r:id="rId9"/>
    <p:sldId id="324" r:id="rId10"/>
    <p:sldId id="326" r:id="rId11"/>
    <p:sldId id="325" r:id="rId12"/>
    <p:sldId id="343" r:id="rId13"/>
    <p:sldId id="348" r:id="rId14"/>
    <p:sldId id="347" r:id="rId15"/>
    <p:sldId id="346" r:id="rId16"/>
    <p:sldId id="345" r:id="rId17"/>
    <p:sldId id="344" r:id="rId18"/>
    <p:sldId id="349" r:id="rId19"/>
    <p:sldId id="355" r:id="rId20"/>
    <p:sldId id="354" r:id="rId21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E7F7FF"/>
    <a:srgbClr val="D6F7FE"/>
    <a:srgbClr val="EEF7E9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7" d="100"/>
          <a:sy n="37" d="100"/>
        </p:scale>
        <p:origin x="144" y="7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0971988"/>
            <a:chOff x="9851187" y="2126503"/>
            <a:chExt cx="13944600" cy="10971988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0971988"/>
              <a:chOff x="1339699" y="3448230"/>
              <a:chExt cx="13944600" cy="10971988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0971988"/>
                <a:chOff x="1339699" y="3448230"/>
                <a:chExt cx="13944600" cy="10971988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486537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0"/>
              <a:ext cx="10807999" cy="2123656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660937" y="2197531"/>
              <a:ext cx="10325100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en-US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YÊN ĐỀ 2</a:t>
              </a:r>
              <a:r>
                <a:rPr lang="vi-VN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 PHÁP QUI NẠP TOÁN HỌC. NHỊ THỨC NEWTON</a:t>
              </a:r>
              <a:endParaRPr lang="vi-VN" sz="4400" b="1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5EC3A630-D64F-405A-8875-DC20544DB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268" y="1805545"/>
            <a:ext cx="8841132" cy="1160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6D1F476-2865-4924-8D27-FA982EA1872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4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hệ số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khai triển thành đa thức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6D1F476-2865-4924-8D27-FA982EA18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blipFill>
                <a:blip r:embed="rId2"/>
                <a:stretch>
                  <a:fillRect l="-11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A1211E-3BCC-498F-853A-8F65BC57B94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                  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ầy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Q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S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ếu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õi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K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5344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5344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A1211E-3BCC-498F-853A-8F65BC57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blipFill>
                <a:blip r:embed="rId3"/>
                <a:stretch>
                  <a:fillRect l="-1188" t="-22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268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9CA557C-5C25-499A-B0FE-23EB461B0D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5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ai triển đa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dạ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hệ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9CA557C-5C25-499A-B0FE-23EB461B0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blipFill>
                <a:blip r:embed="rId2"/>
                <a:stretch>
                  <a:fillRect l="-1161" b="-1098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5B7D70-8124-422A-92FF-A0F65163B3C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783015"/>
                <a:ext cx="23088600" cy="8609933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ba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28800" lvl="2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2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2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5B7D70-8124-422A-92FF-A0F65163B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83015"/>
                <a:ext cx="23088600" cy="8609933"/>
              </a:xfrm>
              <a:prstGeom prst="rect">
                <a:avLst/>
              </a:prstGeom>
              <a:blipFill>
                <a:blip r:embed="rId3"/>
                <a:stretch>
                  <a:fillRect l="-1188" t="-24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1327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E767DF1-3A90-478B-9DC5-ADEC5B2DC02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7314" y="1828800"/>
                <a:ext cx="23088600" cy="2209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5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ai triển đa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dạ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	     Tìm hệ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E767DF1-3A90-478B-9DC5-ADEC5B2DC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14" y="1828800"/>
                <a:ext cx="23088600" cy="2209800"/>
              </a:xfrm>
              <a:prstGeom prst="rect">
                <a:avLst/>
              </a:prstGeom>
              <a:blipFill>
                <a:blip r:embed="rId2"/>
                <a:stretch>
                  <a:fillRect l="-1188" b="-109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E7804B-925B-45B1-A79E-75CFBB3A00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648200"/>
                <a:ext cx="23088600" cy="87447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...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 lại 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uy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hệ số lớn nhất trong khai triển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126720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E7804B-925B-45B1-A79E-75CFBB3A0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648200"/>
                <a:ext cx="23088600" cy="8744748"/>
              </a:xfrm>
              <a:prstGeom prst="rect">
                <a:avLst/>
              </a:prstGeom>
              <a:blipFill>
                <a:blip r:embed="rId3"/>
                <a:stretch>
                  <a:fillRect l="-1082" t="-16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49573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C4915EE-3EDF-4FD9-AF3D-A7C2A272F1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6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ứng minh rằ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C4915EE-3EDF-4FD9-AF3D-A7C2A272F1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blipFill>
                <a:blip r:embed="rId2"/>
                <a:stretch>
                  <a:fillRect l="-1161" r="-7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CC3D8-B057-4825-B451-01D229183CA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đượ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0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đpcm).</a:t>
                </a:r>
              </a:p>
              <a:p>
                <a:pPr lvl="4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CC3D8-B057-4825-B451-01D229183C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blipFill>
                <a:blip r:embed="rId3"/>
                <a:stretch>
                  <a:fillRect l="-1188" t="-22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65046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33EC440-B167-4A25-B5A7-8D8031F6AD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6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ứng minh rằ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33EC440-B167-4A25-B5A7-8D8031F6A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blipFill>
                <a:blip r:embed="rId2"/>
                <a:stretch>
                  <a:fillRect l="-1161" r="-7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55C4C6-DD09-491F-B6EF-78E0B786429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được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...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...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2.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...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giả thiết 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2048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55C4C6-DD09-491F-B6EF-78E0B7864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blipFill>
                <a:blip r:embed="rId3"/>
                <a:stretch>
                  <a:fillRect l="-10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55462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38B5012-0242-4885-840F-C73B3B27281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5052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7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giá trị lớn nhất trong các giá tr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..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: Tìm hệ số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iết rằng 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38B5012-0242-4885-840F-C73B3B272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505200"/>
              </a:xfrm>
              <a:prstGeom prst="rect">
                <a:avLst/>
              </a:prstGeom>
              <a:blipFill>
                <a:blip r:embed="rId2"/>
                <a:stretch>
                  <a:fillRect l="-1161" r="-1161" b="-84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AF9416-9006-4A1F-B6DB-0F60BCEF7D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791200"/>
                <a:ext cx="23088600" cy="76017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ể là giá trị lớn nhất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 khi và chỉ kh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4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AF9416-9006-4A1F-B6DB-0F60BCEF7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791200"/>
                <a:ext cx="23088600" cy="7601748"/>
              </a:xfrm>
              <a:prstGeom prst="rect">
                <a:avLst/>
              </a:prstGeom>
              <a:blipFill>
                <a:blip r:embed="rId3"/>
                <a:stretch>
                  <a:fillRect l="-1188" t="-272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54351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6FDD167-C656-477A-80EF-28519BF8A4B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7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giá trị lớn nhất trong các giá tr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..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: Tìm hệ số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iết rằng 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6FDD167-C656-477A-80EF-28519BF8A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blipFill>
                <a:blip r:embed="rId2"/>
                <a:stretch>
                  <a:fillRect l="-1161" t="-6972" r="-1161" b="-103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29A83D-D30A-4211-88C3-94D7114D5BD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334000"/>
                <a:ext cx="23088600" cy="80589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≤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1: 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ẻ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tồn tại hai giá tr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1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2: 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ẵn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ẵn thì giá trị lớn nhất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29A83D-D30A-4211-88C3-94D7114D5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334000"/>
                <a:ext cx="23088600" cy="8058948"/>
              </a:xfrm>
              <a:prstGeom prst="rect">
                <a:avLst/>
              </a:prstGeom>
              <a:blipFill>
                <a:blip r:embed="rId3"/>
                <a:stretch>
                  <a:fillRect l="-1188" t="-453" b="-211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2754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257A43-FC04-426B-9D3C-92AEFBD701A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5814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7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giá trị lớn nhất trong các giá tr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..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: Tìm hệ số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iết rằng 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257A43-FC04-426B-9D3C-92AEFBD701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581400"/>
              </a:xfrm>
              <a:prstGeom prst="rect">
                <a:avLst/>
              </a:prstGeom>
              <a:blipFill>
                <a:blip r:embed="rId2"/>
                <a:stretch>
                  <a:fillRect l="-1161" b="-62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EC28F4-CCC4-4424-A9CA-F7649ED07A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6248400"/>
                <a:ext cx="23088600" cy="7144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ẻ thì có hai giá trị lớn nhất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4096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ẵn, theo kết quả trên giá trị lớn nhất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924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EC28F4-CCC4-4424-A9CA-F7649ED07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248400"/>
                <a:ext cx="23088600" cy="7144548"/>
              </a:xfrm>
              <a:prstGeom prst="rect">
                <a:avLst/>
              </a:prstGeom>
              <a:blipFill>
                <a:blip r:embed="rId3"/>
                <a:stretch>
                  <a:fillRect l="-10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08362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BDFE0BF-3A70-4FC0-B2D4-834844F6127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8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số hạng có giá trị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BDFE0BF-3A70-4FC0-B2D4-834844F61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blipFill>
                <a:blip r:embed="rId2"/>
                <a:stretch>
                  <a:fillRect l="-1161" b="-1098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31A0AC-5427-40E2-B102-13C63B520D9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953000"/>
                <a:ext cx="23088600" cy="84399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657600" lvl="4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31A0AC-5427-40E2-B102-13C63B520D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953000"/>
                <a:ext cx="23088600" cy="8439948"/>
              </a:xfrm>
              <a:prstGeom prst="rect">
                <a:avLst/>
              </a:prstGeom>
              <a:blipFill>
                <a:blip r:embed="rId3"/>
                <a:stretch>
                  <a:fillRect l="-1188" t="-24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96017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41BCA1B1-C525-4830-BCE1-75E2EEC67C2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2860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8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số hạng có giá trị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41BCA1B1-C525-4830-BCE1-75E2EEC67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286000"/>
              </a:xfrm>
              <a:prstGeom prst="rect">
                <a:avLst/>
              </a:prstGeom>
              <a:blipFill>
                <a:blip r:embed="rId2"/>
                <a:stretch>
                  <a:fillRect l="-1161" b="-716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255256-9289-419F-9560-4B6190DED0D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876800"/>
                <a:ext cx="23088600" cy="85161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3: Hai số hạng đầu tiên và cuối cùng không phải là số lớn nhất</a:t>
                </a:r>
              </a:p>
              <a:p>
                <a:pPr marL="0" indent="0">
                  <a:buNone/>
                </a:pPr>
                <a:r>
                  <a: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 khi và chỉ kh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với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60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uyên thì tồn tại 2 giá tr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nguyên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phần nguy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kí hiệu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phần nguyên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255256-9289-419F-9560-4B6190DED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876800"/>
                <a:ext cx="23088600" cy="8516148"/>
              </a:xfrm>
              <a:prstGeom prst="rect">
                <a:avLst/>
              </a:prstGeom>
              <a:blipFill>
                <a:blip r:embed="rId3"/>
                <a:stretch>
                  <a:fillRect l="-1108" t="-2430" r="-1082" b="-42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24498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851973" y="1809814"/>
            <a:ext cx="22680054" cy="11689905"/>
            <a:chOff x="1309172" y="1793810"/>
            <a:chExt cx="22680054" cy="1168990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309172" y="1793810"/>
              <a:ext cx="22680054" cy="11689905"/>
              <a:chOff x="1309172" y="1793810"/>
              <a:chExt cx="22680054" cy="1168990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309172" y="1797127"/>
                <a:ext cx="22680054" cy="11686588"/>
                <a:chOff x="-3805656" y="3448230"/>
                <a:chExt cx="22680054" cy="11686588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805656" y="3448230"/>
                  <a:ext cx="22680054" cy="11686588"/>
                  <a:chOff x="-3805656" y="3448230"/>
                  <a:chExt cx="22680054" cy="11686588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805656" y="3605032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7730514" y="1793810"/>
                <a:ext cx="12157685" cy="1780075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7730514" y="1894208"/>
                <a:ext cx="12304385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YÊN ĐỀ 2</a:t>
                </a:r>
                <a:r>
                  <a:rPr lang="vi-VN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PHÁP QUI NẠP TOÁN HỌC. NHỊ THỨC NEWTON</a:t>
                </a:r>
                <a:endParaRPr lang="vi-VN" sz="4800" b="1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951037" y="5409589"/>
                <a:ext cx="51168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951036" y="8958976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38" y="1127014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8" name="Group 87"/>
              <p:cNvGrpSpPr/>
              <p:nvPr/>
            </p:nvGrpSpPr>
            <p:grpSpPr>
              <a:xfrm>
                <a:off x="3844753" y="6486123"/>
                <a:ext cx="9996868" cy="890586"/>
                <a:chOff x="-920921" y="2872606"/>
                <a:chExt cx="9996868" cy="890586"/>
              </a:xfrm>
            </p:grpSpPr>
            <p:sp>
              <p:nvSpPr>
                <p:cNvPr id="89" name="TextBox 88"/>
                <p:cNvSpPr txBox="1"/>
                <p:nvPr/>
              </p:nvSpPr>
              <p:spPr>
                <a:xfrm>
                  <a:off x="84347" y="2932195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TextBox 90"/>
                <p:cNvSpPr txBox="1"/>
                <p:nvPr/>
              </p:nvSpPr>
              <p:spPr>
                <a:xfrm>
                  <a:off x="-920921" y="2872606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64" name="Group 44"/>
              <p:cNvGrpSpPr/>
              <p:nvPr/>
            </p:nvGrpSpPr>
            <p:grpSpPr>
              <a:xfrm>
                <a:off x="1447803" y="12257809"/>
                <a:ext cx="1024529" cy="852846"/>
                <a:chOff x="7459669" y="7543800"/>
                <a:chExt cx="1016188" cy="852947"/>
              </a:xfrm>
            </p:grpSpPr>
            <p:sp>
              <p:nvSpPr>
                <p:cNvPr id="65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8" y="7688760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B0E47C77-B650-48A8-977B-4610F4666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rằng với mọi số tự nhiê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DA034-8DE3-4926-A916-2BAE42A93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320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5" imgW="317087" imgH="177569" progId="Equation.DSMT4">
                  <p:embed/>
                </p:oleObj>
              </mc:Choice>
              <mc:Fallback>
                <p:oleObj name="Equation" r:id="rId5" imgW="317087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3206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18CA3BA1-FC4B-48D2-B461-A0BC66787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1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a có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88B06E3-2056-4762-AE8E-DBEC02444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rằng với mọi số tự nhiê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28B8AA-81F3-498D-B61E-0BDAFF074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320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3206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77F633DB-158C-4A86-BAA6-971C743BF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842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a có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43B7B3D1-0941-4A6E-9EC2-27CD4A202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rằng với mọi số tự nhiê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CA69E7-993C-4D15-9A5F-4BD3D2414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762000"/>
          <a:ext cx="320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3206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454D1079-E368-471A-AE59-AA683D3A1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366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a có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ound Same Side Corner Rectangle 15">
            <a:extLst>
              <a:ext uri="{FF2B5EF4-FFF2-40B4-BE49-F238E27FC236}">
                <a16:creationId xmlns:a16="http://schemas.microsoft.com/office/drawing/2014/main" id="{6C322FF7-ED67-4C85-95C9-8505401DA9B8}"/>
              </a:ext>
            </a:extLst>
          </p:cNvPr>
          <p:cNvSpPr/>
          <p:nvPr/>
        </p:nvSpPr>
        <p:spPr>
          <a:xfrm flipV="1">
            <a:off x="7475075" y="7290481"/>
            <a:ext cx="10807999" cy="1333291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18332B6-90C6-41DD-A30D-C951AD850ECE}"/>
              </a:ext>
            </a:extLst>
          </p:cNvPr>
          <p:cNvSpPr txBox="1"/>
          <p:nvPr/>
        </p:nvSpPr>
        <p:spPr>
          <a:xfrm>
            <a:off x="7560877" y="7541627"/>
            <a:ext cx="10325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CUỐI CHUYÊN ĐỀ 2</a:t>
            </a:r>
            <a:endParaRPr lang="vi-VN" sz="48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1"/>
                <a:ext cx="23164800" cy="1701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19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3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...+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1701800"/>
              </a:xfrm>
              <a:prstGeom prst="rect">
                <a:avLst/>
              </a:prstGeom>
              <a:blipFill>
                <a:blip r:embed="rId3"/>
                <a:stretch>
                  <a:fillRect l="-1184" t="-12411" b="-70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716464"/>
                <a:ext cx="23164800" cy="878681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)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4=1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+1</m:t>
                        </m:r>
                      </m:sup>
                    </m:sSup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.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.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16464"/>
                <a:ext cx="23164800" cy="8786812"/>
              </a:xfrm>
              <a:prstGeom prst="rect">
                <a:avLst/>
              </a:prstGeom>
              <a:blipFill>
                <a:blip r:embed="rId4"/>
                <a:stretch>
                  <a:fillRect l="-118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724400"/>
                <a:ext cx="23241000" cy="8668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 vậy, ta có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.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24400"/>
                <a:ext cx="23241000" cy="8668549"/>
              </a:xfrm>
              <a:prstGeom prst="rect">
                <a:avLst/>
              </a:prstGeom>
              <a:blipFill>
                <a:blip r:embed="rId3"/>
                <a:stretch>
                  <a:fillRect l="-11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1">
                <a:extLst>
                  <a:ext uri="{FF2B5EF4-FFF2-40B4-BE49-F238E27FC236}">
                    <a16:creationId xmlns:a16="http://schemas.microsoft.com/office/drawing/2014/main" id="{4C007BB4-31F6-4D45-9C8D-57CFC408EE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164800" cy="1701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19. </a:t>
                </a:r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với mọi số tự nhiê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3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...+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itle 1">
                <a:extLst>
                  <a:ext uri="{FF2B5EF4-FFF2-40B4-BE49-F238E27FC236}">
                    <a16:creationId xmlns:a16="http://schemas.microsoft.com/office/drawing/2014/main" id="{4C007BB4-31F6-4D45-9C8D-57CFC408E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164800" cy="1701800"/>
              </a:xfrm>
              <a:prstGeom prst="rect">
                <a:avLst/>
              </a:prstGeom>
              <a:blipFill>
                <a:blip r:embed="rId4"/>
                <a:stretch>
                  <a:fillRect l="-1184" t="-12456" b="-106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A362168-6AE2-4FFD-8148-2BD5A7F647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486400"/>
                <a:ext cx="23088600" cy="7906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.7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4"/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A362168-6AE2-4FFD-8148-2BD5A7F64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486400"/>
                <a:ext cx="23088600" cy="7906548"/>
              </a:xfrm>
              <a:prstGeom prst="rect">
                <a:avLst/>
              </a:prstGeom>
              <a:blipFill>
                <a:blip r:embed="rId2"/>
                <a:stretch>
                  <a:fillRect l="-1188" t="-261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83DEC6-7814-4080-88C0-1CCD7C52E88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2003425"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0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í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Dự đoán công thức tính tổ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ứng minh nó bằng quy nạp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83DEC6-7814-4080-88C0-1CCD7C52E8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blipFill>
                <a:blip r:embed="rId3"/>
                <a:stretch>
                  <a:fillRect l="-1161" t="-3187" b="-577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1772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DEE0E38-5877-4C43-8887-67796858D2B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1336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2003425">
                  <a:buNone/>
                  <a:tabLst>
                    <a:tab pos="2633663" algn="l"/>
                  </a:tabLst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0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b) Dự đoán công thức tính tổ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ứng minh nó bằng quy nạp.</a:t>
                </a:r>
              </a:p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DEE0E38-5877-4C43-8887-67796858D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133600"/>
              </a:xfrm>
              <a:prstGeom prst="rect">
                <a:avLst/>
              </a:prstGeom>
              <a:blipFill>
                <a:blip r:embed="rId2"/>
                <a:stretch>
                  <a:fillRect l="-1161" t="-4545" b="-823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86CCFF-EBBB-44CD-9431-83F79AB843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191000"/>
                <a:ext cx="23088600" cy="92019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 = k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lvl="4"/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86CCFF-EBBB-44CD-9431-83F79AB84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91000"/>
                <a:ext cx="23088600" cy="9201948"/>
              </a:xfrm>
              <a:prstGeom prst="rect">
                <a:avLst/>
              </a:prstGeom>
              <a:blipFill>
                <a:blip r:embed="rId3"/>
                <a:stretch>
                  <a:fillRect l="-1082" t="-7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39476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25709BEB-1F71-4511-8115-8B7DBAE198E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809999"/>
                <a:ext cx="23088600" cy="95829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.0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(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K?)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.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00.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00−99=100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99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õ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à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99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1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25709BEB-1F71-4511-8115-8B7DBAE19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09999"/>
                <a:ext cx="23088600" cy="9582949"/>
              </a:xfrm>
              <a:prstGeom prst="rect">
                <a:avLst/>
              </a:prstGeom>
              <a:blipFill>
                <a:blip r:embed="rId2"/>
                <a:stretch>
                  <a:fillRect l="-1188" t="-2160" r="-528" b="-34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51F787-7A7F-4C0C-8E2F-34A18628CE8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6002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1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hết cho 11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51F787-7A7F-4C0C-8E2F-34A18628CE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600200"/>
              </a:xfrm>
              <a:prstGeom prst="rect">
                <a:avLst/>
              </a:prstGeom>
              <a:blipFill>
                <a:blip r:embed="rId3"/>
                <a:stretch>
                  <a:fillRect l="-1161" t="-8712" r="-14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18470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B290F29-3385-4D90-A92C-4B261DBA52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447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2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B290F29-3385-4D90-A92C-4B261DBA5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447800"/>
              </a:xfrm>
              <a:prstGeom prst="rect">
                <a:avLst/>
              </a:prstGeom>
              <a:blipFill>
                <a:blip r:embed="rId2"/>
                <a:stretch>
                  <a:fillRect l="-11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0E8A6F-9A07-450F-968D-EDB49F7A722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hứng minh bất đẳng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quy nạp the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≥2,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ức là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ần chứng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ức là chứng mi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3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 vậy,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5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5.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5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5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3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0E8A6F-9A07-450F-968D-EDB49F7A72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blipFill>
                <a:blip r:embed="rId3"/>
                <a:stretch>
                  <a:fillRect l="-1188" t="-21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94089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48B5F7F-5F87-4D05-85FF-D4AF2ADDEA9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2192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3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b)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48B5F7F-5F87-4D05-85FF-D4AF2ADDE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219200"/>
              </a:xfrm>
              <a:prstGeom prst="rect">
                <a:avLst/>
              </a:prstGeom>
              <a:blipFill>
                <a:blip r:embed="rId2"/>
                <a:stretch>
                  <a:fillRect l="-1161" b="-1089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F473D9-6ADE-40F7-B3BC-922F4EE6827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heo công thức nhị thức Newton, ta có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1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2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1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5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1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2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0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.0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&gt;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.0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=2</m:t>
                        </m:r>
                      </m:e>
                    </m:nary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gt;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F473D9-6ADE-40F7-B3BC-922F4EE68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blipFill>
                <a:blip r:embed="rId3"/>
                <a:stretch>
                  <a:fillRect l="-1188" t="-21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1975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92</TotalTime>
  <Words>472</Words>
  <Application>Microsoft Office PowerPoint</Application>
  <PresentationFormat>Custom</PresentationFormat>
  <Paragraphs>147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Yu Gothic UI Semilight</vt:lpstr>
      <vt:lpstr>Arial</vt:lpstr>
      <vt:lpstr>Bahnschrift SemiBold SemiConden</vt:lpstr>
      <vt:lpstr>Baumans</vt:lpstr>
      <vt:lpstr>Calibri</vt:lpstr>
      <vt:lpstr>Calibri Light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Admin</cp:lastModifiedBy>
  <cp:revision>364</cp:revision>
  <dcterms:created xsi:type="dcterms:W3CDTF">2013-08-31T11:42:51Z</dcterms:created>
  <dcterms:modified xsi:type="dcterms:W3CDTF">2022-04-03T02:21:03Z</dcterms:modified>
  <cp:category>9Slide.vn</cp:category>
</cp:coreProperties>
</file>